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3881" w:rsidRPr="00243881" w:rsidRDefault="00243881" w:rsidP="002438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38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1.   </w:t>
      </w:r>
    </w:p>
    <w:p w:rsidR="00243881" w:rsidRPr="00243881" w:rsidRDefault="00243881" w:rsidP="002438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388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.15pt;margin-top:.05pt;width:56.15pt;height:49.8pt;z-index:251660288">
            <v:imagedata r:id="rId4" o:title=""/>
            <w10:wrap type="square"/>
          </v:shape>
          <o:OLEObject Type="Embed" ProgID="PBrush" ShapeID="_x0000_s1026" DrawAspect="Content" ObjectID="_1679245397" r:id="rId5"/>
        </w:pic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нкий стержень постоянного сечения длиной 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l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оложен параллельно оси 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у. 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жний конец стержня лежит на оси </w:t>
      </w:r>
      <w:proofErr w:type="spellStart"/>
      <w:proofErr w:type="gramStart"/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proofErr w:type="spellEnd"/>
      <w:proofErr w:type="gramEnd"/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асстоянии 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l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начала координат. Линейная плотность вещества, из которого сделан стержень, зависит от координаты </w:t>
      </w:r>
      <w:proofErr w:type="gramStart"/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у</w:t>
      </w:r>
      <w:proofErr w:type="gramEnd"/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proofErr w:type="gramStart"/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proofErr w:type="gramEnd"/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кону </w:t>
      </w:r>
      <w:r w:rsidRPr="0024388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40" w:dyaOrig="639">
          <v:shape id="_x0000_i1025" type="#_x0000_t75" style="width:52.2pt;height:31.85pt" o:ole="">
            <v:imagedata r:id="rId6" o:title=""/>
          </v:shape>
          <o:OLEObject Type="Embed" ProgID="Equation.DSMT4" ShapeID="_x0000_i1025" DrawAspect="Content" ObjectID="_1679245395" r:id="rId7"/>
        </w:objec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ссчитать момент инерции стержня относительно оси 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у. </w:t>
      </w:r>
      <w:r w:rsidRPr="00243881"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lang w:eastAsia="ru-RU"/>
        </w:rPr>
        <w:object w:dxaOrig="440" w:dyaOrig="300">
          <v:shape id="_x0000_i1026" type="#_x0000_t75" style="width:22.1pt;height:14.9pt" o:ole="">
            <v:imagedata r:id="rId8" o:title=""/>
          </v:shape>
          <o:OLEObject Type="Embed" ProgID="Equation.DSMT4" ShapeID="_x0000_i1026" DrawAspect="Content" ObjectID="_1679245396" r:id="rId9"/>
        </w:objec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 кг/м, </w:t>
      </w:r>
      <w:r w:rsidRPr="0024388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l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 м.</w:t>
      </w:r>
    </w:p>
    <w:p w:rsidR="00243881" w:rsidRPr="005E633A" w:rsidRDefault="00243881" w:rsidP="002438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а) 28 кг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proofErr w:type="gramStart"/>
      <w:r w:rsidRPr="0024388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;   б) 26 кг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4388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;    в) 24 кг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4388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;   г) 22 кг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4388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proofErr w:type="spellStart"/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spellEnd"/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) 20 кг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4388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24388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81D28" w:rsidRDefault="00E81D28"/>
    <w:sectPr w:rsidR="00E81D28" w:rsidSect="00E81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proofState w:spelling="clean" w:grammar="clean"/>
  <w:defaultTabStop w:val="708"/>
  <w:characterSpacingControl w:val="doNotCompress"/>
  <w:compat/>
  <w:rsids>
    <w:rsidRoot w:val="00243881"/>
    <w:rsid w:val="0022150C"/>
    <w:rsid w:val="00243881"/>
    <w:rsid w:val="00E81D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38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</Words>
  <Characters>383</Characters>
  <Application>Microsoft Office Word</Application>
  <DocSecurity>0</DocSecurity>
  <Lines>3</Lines>
  <Paragraphs>1</Paragraphs>
  <ScaleCrop>false</ScaleCrop>
  <Company/>
  <LinksUpToDate>false</LinksUpToDate>
  <CharactersWithSpaces>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06T12:35:00Z</dcterms:created>
  <dcterms:modified xsi:type="dcterms:W3CDTF">2021-04-06T12:35:00Z</dcterms:modified>
</cp:coreProperties>
</file>